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0"/>
  </p:notesMasterIdLst>
  <p:sldIdLst>
    <p:sldId id="279" r:id="rId2"/>
    <p:sldId id="280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4" r:id="rId26"/>
    <p:sldId id="305" r:id="rId27"/>
    <p:sldId id="306" r:id="rId28"/>
    <p:sldId id="307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E9ECB"/>
    <a:srgbClr val="C5C5C5"/>
    <a:srgbClr val="435479"/>
    <a:srgbClr val="102229"/>
    <a:srgbClr val="C7C05D"/>
    <a:srgbClr val="79AED6"/>
    <a:srgbClr val="EBEBE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9" d="100"/>
          <a:sy n="69" d="100"/>
        </p:scale>
        <p:origin x="141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7" d="100"/>
          <a:sy n="67" d="100"/>
        </p:scale>
        <p:origin x="-3228" y="-11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CA0D4A-0EA3-4779-AF19-9ED1015A3342}" type="datetimeFigureOut">
              <a:rPr lang="en-US" smtClean="0"/>
              <a:t>4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EE5C09-4A27-4FEF-B9A4-5F24149EB2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601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rgbClr val="6E9EC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01308" y="877455"/>
            <a:ext cx="4322619" cy="272299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01307" y="3886200"/>
            <a:ext cx="4322619" cy="1752600"/>
          </a:xfrm>
        </p:spPr>
        <p:txBody>
          <a:bodyPr/>
          <a:lstStyle>
            <a:lvl1pPr marL="0" indent="0" algn="ctr">
              <a:buNone/>
              <a:defRPr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0" y="631680"/>
            <a:ext cx="4369486" cy="5592942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4222611" y="6112374"/>
            <a:ext cx="4801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800" b="0" dirty="0" smtClean="0"/>
              <a:t>Lecture Outlines by</a:t>
            </a:r>
          </a:p>
          <a:p>
            <a:pPr algn="r"/>
            <a:r>
              <a:rPr lang="en-US" sz="1800" b="0" dirty="0" smtClean="0"/>
              <a:t>Douglas Sherman, San Jose State University</a:t>
            </a:r>
            <a:endParaRPr lang="en-US" sz="1800" b="0" dirty="0"/>
          </a:p>
        </p:txBody>
      </p:sp>
    </p:spTree>
    <p:extLst>
      <p:ext uri="{BB962C8B-B14F-4D97-AF65-F5344CB8AC3E}">
        <p14:creationId xmlns:p14="http://schemas.microsoft.com/office/powerpoint/2010/main" val="17691391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7 Pearson Education, Inc.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6BE939-0F27-4CFE-821E-04CE58B731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19628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7 Pearson Education, Inc.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D3CF93-E483-43BA-B705-EDB50AF64B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20903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7 Pearson Education, Inc.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A57464-618B-4A52-8FF9-8FE6CF9E3F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866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Unit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344" y="0"/>
            <a:ext cx="8985504" cy="1143000"/>
          </a:xfrm>
        </p:spPr>
        <p:txBody>
          <a:bodyPr anchor="ctr"/>
          <a:lstStyle>
            <a:lvl1pPr algn="ctr">
              <a:defRPr sz="36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456" y="1279526"/>
            <a:ext cx="8467344" cy="4846638"/>
          </a:xfrm>
        </p:spPr>
        <p:txBody>
          <a:bodyPr/>
          <a:lstStyle>
            <a:lvl1pPr marL="341313" indent="-341313">
              <a:spcBef>
                <a:spcPts val="1200"/>
              </a:spcBef>
              <a:defRPr sz="2800" b="0"/>
            </a:lvl1pPr>
            <a:lvl2pPr>
              <a:spcBef>
                <a:spcPts val="1200"/>
              </a:spcBef>
              <a:defRPr b="0"/>
            </a:lvl2pPr>
            <a:lvl3pPr>
              <a:spcBef>
                <a:spcPts val="1200"/>
              </a:spcBef>
              <a:defRPr b="0"/>
            </a:lvl3pPr>
            <a:lvl4pPr>
              <a:spcBef>
                <a:spcPts val="1200"/>
              </a:spcBef>
              <a:defRPr b="0"/>
            </a:lvl4pPr>
            <a:lvl5pPr>
              <a:spcBef>
                <a:spcPts val="1200"/>
              </a:spcBef>
              <a:defRPr b="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7 Pearson Education, Inc.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CD1544-CB59-4B18-8B50-67D25351BC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75707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Main_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344" y="0"/>
            <a:ext cx="8985504" cy="1143000"/>
          </a:xfrm>
        </p:spPr>
        <p:txBody>
          <a:bodyPr anchor="ctr"/>
          <a:lstStyle>
            <a:lvl1pPr algn="ctr">
              <a:defRPr sz="36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456" y="1279526"/>
            <a:ext cx="8467344" cy="4846638"/>
          </a:xfrm>
        </p:spPr>
        <p:txBody>
          <a:bodyPr/>
          <a:lstStyle>
            <a:lvl1pPr marL="457200" indent="-457200">
              <a:spcBef>
                <a:spcPts val="1200"/>
              </a:spcBef>
              <a:buFont typeface="Arial" panose="020B0604020202020204" pitchFamily="34" charset="0"/>
              <a:buChar char="•"/>
              <a:defRPr sz="2800" b="0"/>
            </a:lvl1pPr>
            <a:lvl2pPr>
              <a:spcBef>
                <a:spcPts val="1200"/>
              </a:spcBef>
              <a:defRPr b="0"/>
            </a:lvl2pPr>
            <a:lvl3pPr>
              <a:spcBef>
                <a:spcPts val="1200"/>
              </a:spcBef>
              <a:defRPr b="0"/>
            </a:lvl3pPr>
            <a:lvl4pPr>
              <a:spcBef>
                <a:spcPts val="1200"/>
              </a:spcBef>
              <a:defRPr b="0"/>
            </a:lvl4pPr>
            <a:lvl5pPr>
              <a:spcBef>
                <a:spcPts val="1200"/>
              </a:spcBef>
              <a:defRPr b="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7 Pearson Education, Inc.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CD1544-CB59-4B18-8B50-67D25351BC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67733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 bwMode="auto">
          <a:xfrm>
            <a:off x="0" y="0"/>
            <a:ext cx="9144000" cy="2072640"/>
          </a:xfrm>
          <a:prstGeom prst="rect">
            <a:avLst/>
          </a:prstGeom>
          <a:solidFill>
            <a:srgbClr val="6E9ECB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41046"/>
            <a:ext cx="7772400" cy="1362075"/>
          </a:xfrm>
        </p:spPr>
        <p:txBody>
          <a:bodyPr anchor="t"/>
          <a:lstStyle>
            <a:lvl1pPr algn="ctr">
              <a:spcBef>
                <a:spcPts val="2800"/>
              </a:spcBef>
              <a:defRPr sz="48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7 Pearson Education, Inc.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C58C30-817E-41EB-A2B5-4DED8CE09C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9608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7 Pearson Education, Inc.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000911-8A6B-482D-A91E-01DACDEB7E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15250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7 Pearson Education, Inc.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7EF3B6-C90F-4CBA-BC5E-A0B9F5AFF9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16198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7 Pearson Education, Inc.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CC1853-A8B6-4DA1-B1E2-9557E429B3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65566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7 Pearson Education, Inc.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C9EB35-5925-4F93-BB15-F8DB58BCCD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49586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© 2017 Pearson Education, Inc.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0511DE-73FB-4FB3-9647-2B75D333A7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23157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38175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900" b="0"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© 2017 Pearson Education, Inc.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F3F23EB-F1AC-40CC-89E5-0659AF0BD2E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6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8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85800" y="12446"/>
            <a:ext cx="7772400" cy="1362075"/>
          </a:xfrm>
        </p:spPr>
        <p:txBody>
          <a:bodyPr/>
          <a:lstStyle/>
          <a:p>
            <a:pPr>
              <a:lnSpc>
                <a:spcPts val="5160"/>
              </a:lnSpc>
            </a:pPr>
            <a:r>
              <a:rPr lang="en-US" dirty="0" smtClean="0"/>
              <a:t>Rotational Dynamics and Static Equilibriu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04"/>
          <a:stretch/>
        </p:blipFill>
        <p:spPr>
          <a:xfrm>
            <a:off x="2397557" y="2457451"/>
            <a:ext cx="4348886" cy="3847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609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2364105"/>
            <a:ext cx="8696325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3 Zero Torque and Static Equilibr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tic equilibrium occurs when an object is at rest</a:t>
            </a:r>
            <a:r>
              <a:rPr lang="en-US" dirty="0" smtClean="0">
                <a:latin typeface="Arial"/>
                <a:cs typeface="Arial"/>
              </a:rPr>
              <a:t>—</a:t>
            </a:r>
            <a:r>
              <a:rPr lang="en-US" dirty="0" smtClean="0"/>
              <a:t>neither rotating nor translating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98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muthu\Desktop\02022015\11_Example_11-0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0838" y="3562350"/>
            <a:ext cx="3449637" cy="229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71"/>
          <a:stretch/>
        </p:blipFill>
        <p:spPr>
          <a:xfrm>
            <a:off x="184405" y="3134868"/>
            <a:ext cx="5127955" cy="33037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3 Zero Torque and Static Equilibr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If the net torque is zero, it doesn</a:t>
            </a:r>
            <a:r>
              <a:rPr lang="en-US" altLang="ja-JP" smtClean="0"/>
              <a:t>’t matter which axis we consider rotation to be around; we are free to choose the one that makes our calculations easiest.</a:t>
            </a:r>
            <a:endParaRPr lang="en-US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140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4"/>
          <a:stretch/>
        </p:blipFill>
        <p:spPr>
          <a:xfrm>
            <a:off x="2008023" y="3151366"/>
            <a:ext cx="5127955" cy="333710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3 Zero Torque and Static Equilibr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forces have both vertical and horizontal components, in order to be in equilibrium, an object must have no net torque, and no net force in either the </a:t>
            </a:r>
            <a:r>
              <a:rPr lang="en-US" i="1" dirty="0" smtClean="0"/>
              <a:t>x</a:t>
            </a:r>
            <a:r>
              <a:rPr lang="en-US" dirty="0" smtClean="0"/>
              <a:t>- or </a:t>
            </a:r>
            <a:r>
              <a:rPr lang="en-US" i="1" dirty="0" smtClean="0"/>
              <a:t>y</a:t>
            </a:r>
            <a:r>
              <a:rPr lang="en-US" dirty="0" smtClean="0"/>
              <a:t>-direction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311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31"/>
          <a:stretch/>
        </p:blipFill>
        <p:spPr>
          <a:xfrm>
            <a:off x="2178711" y="2343150"/>
            <a:ext cx="4786579" cy="417536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4 Center of Mass and Bal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an extended object is to be balanced, it must be supported through its center of mass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391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4 Center of Mass and Bal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fact can be used to find the center of mass of an object</a:t>
            </a:r>
            <a:r>
              <a:rPr lang="en-US" dirty="0" smtClean="0">
                <a:latin typeface="Arial"/>
                <a:cs typeface="Arial"/>
              </a:rPr>
              <a:t>—</a:t>
            </a:r>
            <a:r>
              <a:rPr lang="en-US" dirty="0" smtClean="0"/>
              <a:t>suspend it from different axes and trace a vertical line. The center of mass is where the lines meet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11"/>
          <a:stretch/>
        </p:blipFill>
        <p:spPr>
          <a:xfrm>
            <a:off x="1153363" y="3177540"/>
            <a:ext cx="6837274" cy="3172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894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5 Dynamic Applications of Tor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pc="-30" dirty="0" smtClean="0"/>
              <a:t>When dealing with systems that have both rotating parts and translating parts, we must be careful to account for all forces and torques correctly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4098" name="Picture 2" descr="\\192.168.4.30\conversion\IRDVD\JPG Creation\Walker Physics, 5e\Output\Chapter 11\DELIVERABLES_FOLDER_CH_11\FINAL_JPEG_FILES\A_Figures_and_Photos\11_20_FigureA.jpg"/>
          <p:cNvPicPr preferRelativeResize="0"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9"/>
          <a:stretch/>
        </p:blipFill>
        <p:spPr bwMode="auto">
          <a:xfrm>
            <a:off x="516002" y="2676525"/>
            <a:ext cx="1767581" cy="3402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\\192.168.4.30\conversion\IRDVD\JPG Creation\Walker Physics, 5e\Output\Chapter 11\DELIVERABLES_FOLDER_CH_11\FINAL_JPEG_FILES\A_Figures_and_Photos\11_20_FigureB.jpg"/>
          <p:cNvPicPr preferRelativeResize="0"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46"/>
          <a:stretch/>
        </p:blipFill>
        <p:spPr bwMode="auto">
          <a:xfrm>
            <a:off x="2644141" y="2689065"/>
            <a:ext cx="2587523" cy="3409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\\192.168.4.30\conversion\IRDVD\JPG Creation\Walker Physics, 5e\Output\Chapter 11\DELIVERABLES_FOLDER_CH_11\FINAL_JPEG_FILES\A_Figures_and_Photos\11_20_FigureC.jpg"/>
          <p:cNvPicPr preferRelativeResize="0"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32"/>
          <a:stretch/>
        </p:blipFill>
        <p:spPr bwMode="auto">
          <a:xfrm>
            <a:off x="5662455" y="3248025"/>
            <a:ext cx="3067083" cy="2829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545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6 Angular Moment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ing a bit of algebra, we find for a particle moving in a circle of radius </a:t>
            </a:r>
            <a:r>
              <a:rPr lang="en-US" i="1" dirty="0" smtClean="0"/>
              <a:t>r</a:t>
            </a:r>
            <a:r>
              <a:rPr lang="en-US" dirty="0" smtClean="0"/>
              <a:t>,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393" y="1313498"/>
            <a:ext cx="6638925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3838" y="4049713"/>
            <a:ext cx="233362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2465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393" y="1897698"/>
            <a:ext cx="7000875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6 Angular Moment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more general motion,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31"/>
          <a:stretch/>
        </p:blipFill>
        <p:spPr>
          <a:xfrm>
            <a:off x="5213605" y="2499760"/>
            <a:ext cx="2702357" cy="4175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6279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</a:rPr>
              <a:t>11-6 Angular </a:t>
            </a:r>
            <a:r>
              <a:rPr lang="en-US" dirty="0" smtClean="0">
                <a:latin typeface="Arial" charset="0"/>
                <a:ea typeface="ＭＳ Ｐゴシック" charset="0"/>
              </a:rPr>
              <a:t>Moment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</a:rPr>
              <a:t>Looking at the rate at which angular momentum changes,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9553" y="2260918"/>
            <a:ext cx="20955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1403" y="3429318"/>
            <a:ext cx="9048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22" name="Picture 2" descr="\\172.168.8.215\irdvd\54358_walker_physics_5e\production\art\Final_JPEGs\Chapter_11\C_Text_Elements\11_KeyEq_11-14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791" r="77246" b="18361"/>
          <a:stretch/>
        </p:blipFill>
        <p:spPr bwMode="auto">
          <a:xfrm>
            <a:off x="2273618" y="4596384"/>
            <a:ext cx="3565492" cy="1207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928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muthu\Desktop\02022015\11_Example_11-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513" y="3535998"/>
            <a:ext cx="2974975" cy="2047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7 Conservation of Angular Moment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the net external torque on a system is zero, the angular momentum is conserved.</a:t>
            </a:r>
          </a:p>
          <a:p>
            <a:r>
              <a:rPr lang="en-US" dirty="0" smtClean="0"/>
              <a:t>The most interesting consequences occur in systems that are able to change shape: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272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rque</a:t>
            </a:r>
          </a:p>
          <a:p>
            <a:r>
              <a:rPr lang="en-US" dirty="0" smtClean="0"/>
              <a:t>Torque and Angular Acceleration</a:t>
            </a:r>
          </a:p>
          <a:p>
            <a:r>
              <a:rPr lang="en-US" dirty="0" smtClean="0"/>
              <a:t>Zero Torque and Static Equilibrium</a:t>
            </a:r>
          </a:p>
          <a:p>
            <a:r>
              <a:rPr lang="en-US" dirty="0" smtClean="0"/>
              <a:t>Center of Mass and Balance</a:t>
            </a:r>
          </a:p>
          <a:p>
            <a:r>
              <a:rPr lang="en-US" dirty="0" smtClean="0"/>
              <a:t>Dynamic Applications of Torque</a:t>
            </a:r>
          </a:p>
          <a:p>
            <a:r>
              <a:rPr lang="en-US" dirty="0" smtClean="0"/>
              <a:t>Angular Momentum</a:t>
            </a:r>
          </a:p>
          <a:p>
            <a:r>
              <a:rPr lang="en-US" dirty="0"/>
              <a:t>Conservation of Angular Momentum</a:t>
            </a:r>
          </a:p>
          <a:p>
            <a:r>
              <a:rPr lang="en-US" dirty="0"/>
              <a:t>Rotational Work and Power</a:t>
            </a:r>
          </a:p>
          <a:p>
            <a:r>
              <a:rPr lang="en-US" dirty="0"/>
              <a:t>The Vector Nature of Rotational Motion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07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57"/>
          <a:stretch/>
        </p:blipFill>
        <p:spPr>
          <a:xfrm>
            <a:off x="5224273" y="1371601"/>
            <a:ext cx="2979725" cy="51480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7 Conservation of Angular Moment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the moment of inertia </a:t>
            </a:r>
            <a:br>
              <a:rPr lang="en-US" dirty="0" smtClean="0"/>
            </a:br>
            <a:r>
              <a:rPr lang="en-US" dirty="0" smtClean="0"/>
              <a:t>decreases, the angular </a:t>
            </a:r>
            <a:br>
              <a:rPr lang="en-US" dirty="0" smtClean="0"/>
            </a:br>
            <a:r>
              <a:rPr lang="en-US" dirty="0" smtClean="0"/>
              <a:t>speed increases, so the </a:t>
            </a:r>
            <a:br>
              <a:rPr lang="en-US" dirty="0" smtClean="0"/>
            </a:br>
            <a:r>
              <a:rPr lang="en-US" dirty="0" smtClean="0"/>
              <a:t>angular momentum does </a:t>
            </a:r>
            <a:br>
              <a:rPr lang="en-US" dirty="0" smtClean="0"/>
            </a:br>
            <a:r>
              <a:rPr lang="en-US" dirty="0" smtClean="0"/>
              <a:t>not change.</a:t>
            </a:r>
          </a:p>
          <a:p>
            <a:r>
              <a:rPr lang="en-US" dirty="0" smtClean="0"/>
              <a:t>Angular momentum is also </a:t>
            </a:r>
            <a:br>
              <a:rPr lang="en-US" dirty="0" smtClean="0"/>
            </a:br>
            <a:r>
              <a:rPr lang="en-US" dirty="0" smtClean="0"/>
              <a:t>conserved in rotational </a:t>
            </a:r>
            <a:br>
              <a:rPr lang="en-US" dirty="0" smtClean="0"/>
            </a:br>
            <a:r>
              <a:rPr lang="en-US" dirty="0" smtClean="0"/>
              <a:t>collisions: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12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8 Rotational Work and Powe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torque acting through an angular displacement does work, just as a force acting through a distance does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work</a:t>
            </a:r>
            <a:r>
              <a:rPr lang="en-US" dirty="0" smtClean="0">
                <a:latin typeface="Arial"/>
                <a:cs typeface="Arial"/>
              </a:rPr>
              <a:t>–</a:t>
            </a:r>
            <a:r>
              <a:rPr lang="en-US" dirty="0" smtClean="0"/>
              <a:t>energy theorem applies as usual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5" y="2828925"/>
            <a:ext cx="3609975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7418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8 Rotational Work and 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wer is the rate at which work is done, for rotational motion as well as for translational motion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gain, note the analogy to the linear form: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4263" y="5462588"/>
            <a:ext cx="1243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146" name="Picture 2" descr="\\172.168.8.215\irdvd\54358_walker_physics_5e\production\art\Final_JPEGs\Chapter_11\C_Text_Elements\11_KeyEq_11-19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29" r="72975" b="18871"/>
          <a:stretch/>
        </p:blipFill>
        <p:spPr bwMode="auto">
          <a:xfrm>
            <a:off x="2121567" y="2804160"/>
            <a:ext cx="4248404" cy="1210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8180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 descr="C:\Users\muthu\Desktop\02022015\11_29_Figur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470" y="2314894"/>
            <a:ext cx="4525061" cy="41842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</a:rPr>
              <a:t>11-9 The Vector Nature of Rotational </a:t>
            </a:r>
            <a:r>
              <a:rPr lang="en-US" dirty="0" smtClean="0">
                <a:latin typeface="Arial" charset="0"/>
                <a:ea typeface="ＭＳ Ｐゴシック" charset="0"/>
              </a:rPr>
              <a:t>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</a:rPr>
              <a:t>The direction of the angular velocity vector is along the axis of rotation. A right-hand rule gives the sign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Pearson Education, Inc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4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31"/>
          <a:stretch/>
        </p:blipFill>
        <p:spPr>
          <a:xfrm>
            <a:off x="2978201" y="1988821"/>
            <a:ext cx="3187598" cy="44965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9 The Vector Nature of Rotational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similar right-hand rule gives the direction of the torque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22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60"/>
          <a:stretch/>
        </p:blipFill>
        <p:spPr>
          <a:xfrm>
            <a:off x="2008023" y="2744122"/>
            <a:ext cx="5127955" cy="377097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9 The Vector Nature of Rotational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ervation of angular momentum means that the total angular momentum around any axis must be constant. This is why gyroscopes are so stable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577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 of Chapter 1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force applied so as to cause an angular acceleration is said to exert a torque.</a:t>
            </a:r>
          </a:p>
          <a:p>
            <a:r>
              <a:rPr lang="en-US" dirty="0" smtClean="0"/>
              <a:t>Torque due to a tangential force: </a:t>
            </a:r>
          </a:p>
          <a:p>
            <a:r>
              <a:rPr lang="en-US" dirty="0" smtClean="0"/>
              <a:t>Torque in general:</a:t>
            </a:r>
          </a:p>
          <a:p>
            <a:r>
              <a:rPr lang="en-US" dirty="0" smtClean="0"/>
              <a:t>Newton</a:t>
            </a:r>
            <a:r>
              <a:rPr lang="en-US" altLang="ja-JP" dirty="0" smtClean="0"/>
              <a:t>’s second law for rotation:</a:t>
            </a:r>
          </a:p>
          <a:p>
            <a:r>
              <a:rPr lang="en-US" dirty="0" smtClean="0"/>
              <a:t>In order for an object to be in static equilibrium, the total force and the total torque acting on the object must be zero.</a:t>
            </a:r>
          </a:p>
          <a:p>
            <a:r>
              <a:rPr lang="en-US" dirty="0" smtClean="0"/>
              <a:t>An object balances when it is supported at its center of mass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6603" y="2369503"/>
            <a:ext cx="12668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7588" y="2898458"/>
            <a:ext cx="19812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323390"/>
              </p:ext>
            </p:extLst>
          </p:nvPr>
        </p:nvGraphicFramePr>
        <p:xfrm>
          <a:off x="5976620" y="3444240"/>
          <a:ext cx="9937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5" imgW="596900" imgH="266700" progId="Equation.DSMT4">
                  <p:embed/>
                </p:oleObj>
              </mc:Choice>
              <mc:Fallback>
                <p:oleObj name="Equation" r:id="rId5" imgW="596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620" y="3444240"/>
                        <a:ext cx="9937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892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 of Chapter 1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systems with both rotational and linear motion, Newton</a:t>
            </a:r>
            <a:r>
              <a:rPr lang="en-US" altLang="ja-JP" dirty="0" smtClean="0"/>
              <a:t>’s second law must be applied separately to each.</a:t>
            </a:r>
          </a:p>
          <a:p>
            <a:r>
              <a:rPr lang="en-US" dirty="0" smtClean="0"/>
              <a:t>Angular momentum: </a:t>
            </a:r>
          </a:p>
          <a:p>
            <a:r>
              <a:rPr lang="en-US" dirty="0" smtClean="0"/>
              <a:t>For tangential motion,</a:t>
            </a:r>
          </a:p>
          <a:p>
            <a:r>
              <a:rPr lang="en-US" dirty="0" smtClean="0"/>
              <a:t>In general,</a:t>
            </a:r>
          </a:p>
          <a:p>
            <a:r>
              <a:rPr lang="en-US" dirty="0" smtClean="0"/>
              <a:t>Newton</a:t>
            </a:r>
            <a:r>
              <a:rPr lang="en-US" altLang="ja-JP" dirty="0" smtClean="0"/>
              <a:t>’s second law:</a:t>
            </a:r>
          </a:p>
          <a:p>
            <a:r>
              <a:rPr lang="en-US" dirty="0" smtClean="0"/>
              <a:t>In systems with no external torque, angular momentum is conserved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0912" y="2819908"/>
            <a:ext cx="111442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644" y="3959987"/>
            <a:ext cx="22764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4490" y="3397949"/>
            <a:ext cx="1419225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51064"/>
              </p:ext>
            </p:extLst>
          </p:nvPr>
        </p:nvGraphicFramePr>
        <p:xfrm>
          <a:off x="4144010" y="4334510"/>
          <a:ext cx="119538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6" imgW="635000" imgH="419100" progId="Equation.DSMT4">
                  <p:embed/>
                </p:oleObj>
              </mc:Choice>
              <mc:Fallback>
                <p:oleObj name="Equation" r:id="rId6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010" y="4334510"/>
                        <a:ext cx="1195388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9704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 of Chapter 1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ork done by a torque:</a:t>
            </a:r>
          </a:p>
          <a:p>
            <a:r>
              <a:rPr lang="en-US" dirty="0" smtClean="0"/>
              <a:t>Power: </a:t>
            </a:r>
          </a:p>
          <a:p>
            <a:r>
              <a:rPr lang="en-US" dirty="0" smtClean="0"/>
              <a:t>Rotational quantities are vectors that point along the axis of rotation, with the direction given by the right-hand rule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3895" y="1329690"/>
            <a:ext cx="16383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620315"/>
              </p:ext>
            </p:extLst>
          </p:nvPr>
        </p:nvGraphicFramePr>
        <p:xfrm>
          <a:off x="1944370" y="1950720"/>
          <a:ext cx="11811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457200" imgH="165100" progId="Equation.DSMT4">
                  <p:embed/>
                </p:oleObj>
              </mc:Choice>
              <mc:Fallback>
                <p:oleObj name="Equation" r:id="rId4" imgW="457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370" y="1950720"/>
                        <a:ext cx="11811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610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31"/>
          <a:stretch/>
        </p:blipFill>
        <p:spPr>
          <a:xfrm>
            <a:off x="4740403" y="2903221"/>
            <a:ext cx="4163568" cy="321181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1-1 Tor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om experience, we know that the same force will be much more effective at rotating an object such as a nut or a door if our hand is not too close to the axis.</a:t>
            </a:r>
          </a:p>
          <a:p>
            <a:r>
              <a:rPr lang="en-US" dirty="0" smtClean="0"/>
              <a:t>This is why we have </a:t>
            </a:r>
            <a:br>
              <a:rPr lang="en-US" dirty="0" smtClean="0"/>
            </a:br>
            <a:r>
              <a:rPr lang="en-US" dirty="0" smtClean="0"/>
              <a:t>long-handled wrenches,</a:t>
            </a:r>
            <a:br>
              <a:rPr lang="en-US" dirty="0" smtClean="0"/>
            </a:br>
            <a:r>
              <a:rPr lang="en-US" dirty="0" smtClean="0"/>
              <a:t>and why doorknobs are</a:t>
            </a:r>
            <a:br>
              <a:rPr lang="en-US" dirty="0" smtClean="0"/>
            </a:br>
            <a:r>
              <a:rPr lang="en-US" dirty="0" smtClean="0"/>
              <a:t>not next to hinges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544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ea typeface="ＭＳ Ｐゴシック" charset="0"/>
              </a:rPr>
              <a:t>11-1 Tor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</a:rPr>
              <a:t>We define a quantity called torque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>
                <a:latin typeface="Arial" charset="0"/>
                <a:ea typeface="ＭＳ Ｐゴシック" charset="0"/>
              </a:rPr>
              <a:t>The torque increases as the force increases, and also as the distance increases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40" y="1961198"/>
            <a:ext cx="7486650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53206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45"/>
          <a:stretch/>
        </p:blipFill>
        <p:spPr>
          <a:xfrm>
            <a:off x="1580693" y="2337817"/>
            <a:ext cx="5982614" cy="410026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1 Tor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Only the tangential component of force causes a torque: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309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10" y="1855470"/>
            <a:ext cx="5143500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1 Tor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is leads to a more general definition of torque: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31"/>
          <a:stretch/>
        </p:blipFill>
        <p:spPr>
          <a:xfrm>
            <a:off x="3756507" y="2584132"/>
            <a:ext cx="4612234" cy="3854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0946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1-1 Tor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the torque causes a counterclockwise angular acceleration, it is positive; if it causes a clockwise angular acceleration, it is negative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14" name="Picture 2" descr="C:\Users\muthu\Desktop\02022015\11_Example_11-0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960" y="2967037"/>
            <a:ext cx="2926080" cy="3099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2504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800" y="1041083"/>
            <a:ext cx="108585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2 Torque and Angular Accel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wton</a:t>
            </a:r>
            <a:r>
              <a:rPr lang="en-US" altLang="ja-JP" dirty="0" smtClean="0"/>
              <a:t>’s second law: </a:t>
            </a:r>
            <a:endParaRPr lang="en-US" dirty="0" smtClean="0"/>
          </a:p>
          <a:p>
            <a:r>
              <a:rPr lang="en-US" dirty="0" smtClean="0"/>
              <a:t>If we consider a mass </a:t>
            </a:r>
            <a:r>
              <a:rPr lang="en-US" i="1" dirty="0" smtClean="0"/>
              <a:t>m</a:t>
            </a:r>
            <a:r>
              <a:rPr lang="en-US" dirty="0" smtClean="0"/>
              <a:t> rotating around an axis a distance </a:t>
            </a:r>
            <a:r>
              <a:rPr lang="en-US" i="1" dirty="0" smtClean="0"/>
              <a:t>r</a:t>
            </a:r>
            <a:r>
              <a:rPr lang="en-US" dirty="0" smtClean="0"/>
              <a:t> away, we can reformat Newton</a:t>
            </a:r>
            <a:r>
              <a:rPr lang="en-US" altLang="ja-JP" dirty="0" smtClean="0"/>
              <a:t>’s second law to read: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r equivalently,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9725" y="3323590"/>
            <a:ext cx="240030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098" name="Picture 2" descr="\\172.168.8.215\irdvd\54358_walker_physics_5e\production\art\Final_JPEGs\Chapter_11\C_Text_Elements\11_KeyEq_11-04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141" r="80955" b="25719"/>
          <a:stretch/>
        </p:blipFill>
        <p:spPr bwMode="auto">
          <a:xfrm>
            <a:off x="2753599" y="5051582"/>
            <a:ext cx="2905268" cy="764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9827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5263" y="2490153"/>
            <a:ext cx="5953125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1-2 Torque and Angular Accele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ce again, we have analogies between linear and angular motion: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2017 Pearson Education, Inc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158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6</TotalTime>
  <Words>994</Words>
  <Application>Microsoft Office PowerPoint</Application>
  <PresentationFormat>On-screen Show (4:3)</PresentationFormat>
  <Paragraphs>123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ＭＳ Ｐゴシック</vt:lpstr>
      <vt:lpstr>ＭＳ Ｐゴシック</vt:lpstr>
      <vt:lpstr>Arial</vt:lpstr>
      <vt:lpstr>Calibri</vt:lpstr>
      <vt:lpstr>Default Design</vt:lpstr>
      <vt:lpstr>Equation</vt:lpstr>
      <vt:lpstr>Rotational Dynamics and Static Equilibrium</vt:lpstr>
      <vt:lpstr>PowerPoint Presentation</vt:lpstr>
      <vt:lpstr>11-1 Torque</vt:lpstr>
      <vt:lpstr>11-1 Torque</vt:lpstr>
      <vt:lpstr>11-1 Torque</vt:lpstr>
      <vt:lpstr>11-1 Torque</vt:lpstr>
      <vt:lpstr>11-1 Torque</vt:lpstr>
      <vt:lpstr>11-2 Torque and Angular Acceleration</vt:lpstr>
      <vt:lpstr>11-2 Torque and Angular Acceleration</vt:lpstr>
      <vt:lpstr>11-3 Zero Torque and Static Equilibrium</vt:lpstr>
      <vt:lpstr>11-3 Zero Torque and Static Equilibrium</vt:lpstr>
      <vt:lpstr>11-3 Zero Torque and Static Equilibrium</vt:lpstr>
      <vt:lpstr>11-4 Center of Mass and Balance</vt:lpstr>
      <vt:lpstr>11-4 Center of Mass and Balance</vt:lpstr>
      <vt:lpstr>11-5 Dynamic Applications of Torque</vt:lpstr>
      <vt:lpstr>11-6 Angular Momentum</vt:lpstr>
      <vt:lpstr>11-6 Angular Momentum</vt:lpstr>
      <vt:lpstr>11-6 Angular Momentum</vt:lpstr>
      <vt:lpstr>11-7 Conservation of Angular Momentum</vt:lpstr>
      <vt:lpstr>11-7 Conservation of Angular Momentum</vt:lpstr>
      <vt:lpstr>11-8 Rotational Work and Power</vt:lpstr>
      <vt:lpstr>11-8 Rotational Work and Power</vt:lpstr>
      <vt:lpstr>11-9 The Vector Nature of Rotational Motion</vt:lpstr>
      <vt:lpstr>11-9 The Vector Nature of Rotational Motion</vt:lpstr>
      <vt:lpstr>11-9 The Vector Nature of Rotational Motion</vt:lpstr>
      <vt:lpstr>Summary of Chapter 11</vt:lpstr>
      <vt:lpstr>Summary of Chapter 11</vt:lpstr>
      <vt:lpstr>Summary of Chapter 11</vt:lpstr>
    </vt:vector>
  </TitlesOfParts>
  <Company>NI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 Willis</dc:creator>
  <cp:lastModifiedBy>Loner, Robin</cp:lastModifiedBy>
  <cp:revision>248</cp:revision>
  <dcterms:created xsi:type="dcterms:W3CDTF">2005-03-20T15:36:52Z</dcterms:created>
  <dcterms:modified xsi:type="dcterms:W3CDTF">2017-04-06T12:12:41Z</dcterms:modified>
</cp:coreProperties>
</file>